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0AEA" w:rsidRDefault="00DD7EFE">
      <w:bookmarkStart w:id="0" w:name="_GoBack"/>
      <w:bookmarkEnd w:id="0"/>
      <w:r>
        <w:t>Unit 3</w:t>
      </w:r>
      <w:r w:rsidR="00660C76">
        <w:t xml:space="preserve"> ~ Day E</w:t>
      </w:r>
      <w:r w:rsidR="007517F7">
        <w:t xml:space="preserve"> ~ </w:t>
      </w:r>
      <w:r w:rsidR="00C10AEA">
        <w:t xml:space="preserve">Solving </w:t>
      </w:r>
      <w:r w:rsidR="00660C76">
        <w:t>Inequalities</w:t>
      </w:r>
      <w:r w:rsidR="00C10AEA">
        <w:t xml:space="preserve"> by Factoring</w:t>
      </w:r>
    </w:p>
    <w:p w:rsidR="00660C76" w:rsidRDefault="00660C76"/>
    <w:p w:rsidR="00660C76" w:rsidRDefault="00660C76" w:rsidP="00660C76">
      <w:r>
        <w:t>Solving Inequalities By Factoring – Set the quadratic inequality, a</w:t>
      </w:r>
      <w:r w:rsidRPr="00DB26B9">
        <w:t>x</w:t>
      </w:r>
      <w:r w:rsidRPr="00DB26B9">
        <w:rPr>
          <w:vertAlign w:val="superscript"/>
        </w:rPr>
        <w:t>2</w:t>
      </w:r>
      <w:r>
        <w:t xml:space="preserve"> + bx + c &lt;, &gt;, </w:t>
      </w:r>
      <w:r w:rsidRPr="00124DBB">
        <w:rPr>
          <w:u w:val="single"/>
        </w:rPr>
        <w:t>&lt;</w:t>
      </w:r>
      <w:r w:rsidRPr="00AD5C65">
        <w:t xml:space="preserve">, </w:t>
      </w:r>
      <w:r w:rsidRPr="00124DBB">
        <w:t>or</w:t>
      </w:r>
      <w:r w:rsidRPr="00AD5C65">
        <w:t xml:space="preserve"> </w:t>
      </w:r>
      <w:r>
        <w:rPr>
          <w:u w:val="single"/>
        </w:rPr>
        <w:t>&gt;</w:t>
      </w:r>
      <w:r w:rsidRPr="00124DBB">
        <w:t xml:space="preserve"> 0</w:t>
      </w:r>
      <w:r>
        <w:t xml:space="preserve"> </w:t>
      </w:r>
    </w:p>
    <w:p w:rsidR="00660C76" w:rsidRDefault="00660C76" w:rsidP="00660C76">
      <w:pPr>
        <w:ind w:left="3720"/>
      </w:pPr>
      <w:r>
        <w:t xml:space="preserve">Then factor using the method of your choice.  Since it is easier to use a graphing method to solve these inequalities, graph and then determine the solution set. </w:t>
      </w:r>
    </w:p>
    <w:p w:rsidR="00660C76" w:rsidRDefault="00660C76" w:rsidP="00660C76">
      <w:r>
        <w:tab/>
      </w:r>
      <w:r>
        <w:tab/>
      </w:r>
      <w:r>
        <w:tab/>
        <w:t xml:space="preserve">Examples:  1.)  </w:t>
      </w:r>
      <w:r w:rsidRPr="00DB26B9">
        <w:t>x</w:t>
      </w:r>
      <w:r w:rsidRPr="00DB26B9">
        <w:rPr>
          <w:vertAlign w:val="superscript"/>
        </w:rPr>
        <w:t>2</w:t>
      </w:r>
      <w:r>
        <w:t xml:space="preserve"> - x – 6 &lt; 0 </w:t>
      </w:r>
    </w:p>
    <w:p w:rsidR="00660C76" w:rsidRDefault="00660C76" w:rsidP="00660C76">
      <w:pPr>
        <w:ind w:left="3600"/>
      </w:pPr>
      <w:r>
        <w:t xml:space="preserve">(x – 3)(x + 2) &lt; 0  (one factor must be positive &amp; one factor must be </w:t>
      </w:r>
    </w:p>
    <w:p w:rsidR="00660C76" w:rsidRDefault="00660C76" w:rsidP="00660C76">
      <w:pPr>
        <w:ind w:left="5040"/>
      </w:pPr>
      <w:r>
        <w:t xml:space="preserve">       negative for this to be true) </w:t>
      </w:r>
    </w:p>
    <w:p w:rsidR="00660C76" w:rsidRDefault="00660C76" w:rsidP="00660C76">
      <w:r>
        <w:tab/>
      </w:r>
      <w:r>
        <w:tab/>
      </w:r>
      <w:r>
        <w:tab/>
        <w:t xml:space="preserve"> (Use the number line to see what happens around x= </w:t>
      </w:r>
      <w:r w:rsidRPr="00660C76">
        <w:rPr>
          <w:b/>
        </w:rPr>
        <w:t>3</w:t>
      </w:r>
      <w:r>
        <w:t xml:space="preserve"> &amp; x= </w:t>
      </w:r>
      <w:r w:rsidRPr="00660C76">
        <w:rPr>
          <w:b/>
        </w:rPr>
        <w:t>-2</w:t>
      </w:r>
      <w:r>
        <w:t>)</w:t>
      </w:r>
    </w:p>
    <w:p w:rsidR="00660C76" w:rsidRDefault="002A5B1D" w:rsidP="00660C76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67640</wp:posOffset>
                </wp:positionV>
                <wp:extent cx="0" cy="914400"/>
                <wp:effectExtent l="13335" t="13335" r="5715" b="5715"/>
                <wp:wrapNone/>
                <wp:docPr id="38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0D5E1C" id="Line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3.2pt" to="324pt,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spVEQIAACg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67640</wp:posOffset>
                </wp:positionV>
                <wp:extent cx="0" cy="914400"/>
                <wp:effectExtent l="13335" t="13335" r="5715" b="5715"/>
                <wp:wrapNone/>
                <wp:docPr id="3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35DAC3" id="Line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3.2pt" to="234pt,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"/>
            </w:pict>
          </mc:Fallback>
        </mc:AlternateContent>
      </w:r>
      <w:r w:rsidR="00660C76">
        <w:t xml:space="preserve">                                                          </w:t>
      </w:r>
    </w:p>
    <w:p w:rsidR="00660C76" w:rsidRDefault="00660C76" w:rsidP="00660C76">
      <w:r>
        <w:tab/>
      </w:r>
      <w:r>
        <w:tab/>
      </w:r>
      <w:r w:rsidRPr="00660C76">
        <w:rPr>
          <w:b/>
        </w:rPr>
        <w:t>x-3</w:t>
      </w:r>
      <w:r>
        <w:tab/>
        <w:t>-------------------------------  ---------------------  +++++++++++++</w:t>
      </w:r>
    </w:p>
    <w:p w:rsidR="00660C76" w:rsidRDefault="00660C76" w:rsidP="00660C76">
      <w:r>
        <w:t xml:space="preserve">                                                         </w:t>
      </w:r>
    </w:p>
    <w:p w:rsidR="00660C76" w:rsidRDefault="00660C76" w:rsidP="00660C76">
      <w:pPr>
        <w:ind w:left="2880"/>
      </w:pPr>
      <w:r>
        <w:t xml:space="preserve">           </w:t>
      </w:r>
    </w:p>
    <w:p w:rsidR="00660C76" w:rsidRPr="00604625" w:rsidRDefault="002A5B1D" w:rsidP="00660C76">
      <w:r>
        <w:rPr>
          <w:b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52400</wp:posOffset>
                </wp:positionV>
                <wp:extent cx="228600" cy="228600"/>
                <wp:effectExtent l="13335" t="13335" r="5715" b="5715"/>
                <wp:wrapNone/>
                <wp:docPr id="36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A25E9A3" id="Oval 18" o:spid="_x0000_s1026" style="position:absolute;margin-left:315pt;margin-top:12pt;width:18pt;height:1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"/>
            </w:pict>
          </mc:Fallback>
        </mc:AlternateContent>
      </w:r>
      <w:r>
        <w:rPr>
          <w:b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52400</wp:posOffset>
                </wp:positionV>
                <wp:extent cx="228600" cy="228600"/>
                <wp:effectExtent l="13335" t="13335" r="5715" b="5715"/>
                <wp:wrapNone/>
                <wp:docPr id="35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E4D2D56" id="Oval 17" o:spid="_x0000_s1026" style="position:absolute;margin-left:225pt;margin-top:12pt;width:18pt;height:1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34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C3624A" id="Line 1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12pt" to="378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0uEJEwIAACkEAAAOAAAAZHJzL2Uyb0RvYy54bWysU02P2jAQvVfqf7B8h3xso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33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444600" id="Line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2pt" to="162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32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F38A19" id="Line 12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2pt" to="180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yG/EwIAACkEAAAOAAAAZHJzL2Uyb0RvYy54bWysU02P2jAQvVfqf7B8h3wsU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31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536737" id="Line 13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2pt" to="198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30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C7F55C" id="Line 14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2pt" to="3in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r+oEwIAACkEAAAOAAAAZHJzL2Uyb0RvYy54bWysU02P2jAQvVfqf7B8h3xso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29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B7BB74" id="Line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12pt" to="252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28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FD51FA" id="Line 6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2pt" to="270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27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A9A691" id="Line 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12pt" to="4in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BEXEwIAACgEAAAOAAAAZHJzL2Uyb0RvYy54bWysU02P2jAQvVfqf7B8h3wUW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26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B54E8E" id="Line 8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2pt" to="306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25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53E6E9" id="Line 10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12pt" to="342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52400</wp:posOffset>
                </wp:positionV>
                <wp:extent cx="0" cy="228600"/>
                <wp:effectExtent l="13335" t="13335" r="5715" b="5715"/>
                <wp:wrapNone/>
                <wp:docPr id="24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078066" id="Line 11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12pt" to="5in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"/>
            </w:pict>
          </mc:Fallback>
        </mc:AlternateContent>
      </w:r>
      <w:r w:rsidR="00660C76">
        <w:tab/>
      </w:r>
      <w:r w:rsidR="00660C76">
        <w:tab/>
      </w:r>
      <w:r w:rsidR="00660C76" w:rsidRPr="00660C76">
        <w:rPr>
          <w:b/>
        </w:rPr>
        <w:t>x+2</w:t>
      </w:r>
      <w:r w:rsidR="00660C76">
        <w:t xml:space="preserve">      -------------------------------  ++++++++++++  ++++++++++++++</w:t>
      </w:r>
    </w:p>
    <w:p w:rsidR="00660C76" w:rsidRPr="00DB26B9" w:rsidRDefault="002A5B1D" w:rsidP="00660C76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93345</wp:posOffset>
                </wp:positionV>
                <wp:extent cx="3314700" cy="0"/>
                <wp:effectExtent l="22860" t="53340" r="15240" b="60960"/>
                <wp:wrapNone/>
                <wp:docPr id="2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14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69CC81" id="Line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7.35pt" to="396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">
                <v:stroke startarrow="block" endarrow="block"/>
              </v:line>
            </w:pict>
          </mc:Fallback>
        </mc:AlternateContent>
      </w:r>
      <w:r>
        <w:rPr>
          <w:b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1440</wp:posOffset>
                </wp:positionV>
                <wp:extent cx="1143000" cy="0"/>
                <wp:effectExtent l="41910" t="41910" r="43815" b="43815"/>
                <wp:wrapNone/>
                <wp:docPr id="22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CE9DF2" id="Line 16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7.2pt" to="324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" strokeweight="6pt"/>
            </w:pict>
          </mc:Fallback>
        </mc:AlternateContent>
      </w:r>
      <w:r w:rsidR="00660C76">
        <w:t xml:space="preserve"> </w:t>
      </w:r>
      <w:r w:rsidR="00660C76">
        <w:tab/>
      </w:r>
      <w:r w:rsidR="00660C76">
        <w:tab/>
      </w:r>
      <w:r w:rsidR="00660C76">
        <w:tab/>
      </w:r>
    </w:p>
    <w:p w:rsidR="00660C76" w:rsidRDefault="00660C76" w:rsidP="00660C76">
      <w:r w:rsidRPr="00DB26B9">
        <w:t>.</w:t>
      </w:r>
    </w:p>
    <w:p w:rsidR="00660C76" w:rsidRDefault="00660C76" w:rsidP="00660C76">
      <w:r>
        <w:tab/>
      </w:r>
      <w:r>
        <w:tab/>
      </w:r>
      <w:r>
        <w:tab/>
      </w:r>
      <w:r>
        <w:tab/>
        <w:t xml:space="preserve">   -6   -5   -4   -3   -2   -1   0    1    2    3    4    5    6</w:t>
      </w:r>
    </w:p>
    <w:p w:rsidR="00660C76" w:rsidRDefault="00660C76" w:rsidP="00660C76"/>
    <w:p w:rsidR="00660C76" w:rsidRDefault="002A5B1D" w:rsidP="00660C76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825240</wp:posOffset>
                </wp:positionH>
                <wp:positionV relativeFrom="paragraph">
                  <wp:posOffset>171450</wp:posOffset>
                </wp:positionV>
                <wp:extent cx="0" cy="228600"/>
                <wp:effectExtent l="9525" t="13335" r="9525" b="5715"/>
                <wp:wrapNone/>
                <wp:docPr id="21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3BE6C8" id="Line 19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1.2pt,13.5pt" to="301.2pt,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"/>
            </w:pict>
          </mc:Fallback>
        </mc:AlternateContent>
      </w:r>
      <w:r w:rsidR="00660C76">
        <w:tab/>
      </w:r>
      <w:r w:rsidR="00660C76">
        <w:tab/>
        <w:t>So the solution set will be the region where one factor is positive &amp; one is negative.</w:t>
      </w:r>
    </w:p>
    <w:p w:rsidR="00660C76" w:rsidRDefault="00660C76" w:rsidP="00660C76">
      <w:r>
        <w:t xml:space="preserve">                                                               Solution Set = {x   </w:t>
      </w:r>
      <w:r w:rsidRPr="00660C76">
        <w:rPr>
          <w:b/>
        </w:rPr>
        <w:t>-2 &lt; x &lt; 3</w:t>
      </w:r>
      <w:r>
        <w:t xml:space="preserve"> }</w:t>
      </w:r>
    </w:p>
    <w:p w:rsidR="00660C76" w:rsidRDefault="00660C76" w:rsidP="00660C76"/>
    <w:p w:rsidR="00660C76" w:rsidRDefault="00660C76" w:rsidP="00660C76"/>
    <w:p w:rsidR="00660C76" w:rsidRDefault="00660C76" w:rsidP="00660C76">
      <w:pPr>
        <w:numPr>
          <w:ilvl w:val="0"/>
          <w:numId w:val="2"/>
        </w:numPr>
      </w:pPr>
      <w:r w:rsidRPr="00DB26B9">
        <w:t>x</w:t>
      </w:r>
      <w:r>
        <w:rPr>
          <w:vertAlign w:val="superscript"/>
        </w:rPr>
        <w:t>3</w:t>
      </w:r>
      <w:r>
        <w:t xml:space="preserve"> - 4</w:t>
      </w:r>
      <w:r w:rsidRPr="00DB26B9">
        <w:t>x</w:t>
      </w:r>
      <w:r w:rsidRPr="00DB26B9">
        <w:rPr>
          <w:vertAlign w:val="superscript"/>
        </w:rPr>
        <w:t>2</w:t>
      </w:r>
      <w:r>
        <w:t xml:space="preserve"> - 4x + 16 &gt; 0</w:t>
      </w:r>
    </w:p>
    <w:p w:rsidR="00660C76" w:rsidRDefault="00660C76" w:rsidP="00660C76">
      <w:pPr>
        <w:ind w:left="3240" w:firstLine="360"/>
      </w:pPr>
      <w:r>
        <w:t>(</w:t>
      </w:r>
      <w:r w:rsidRPr="00DB26B9">
        <w:t>x</w:t>
      </w:r>
      <w:r>
        <w:rPr>
          <w:vertAlign w:val="superscript"/>
        </w:rPr>
        <w:t>3</w:t>
      </w:r>
      <w:r>
        <w:t xml:space="preserve"> - 4</w:t>
      </w:r>
      <w:r w:rsidRPr="00DB26B9">
        <w:t>x</w:t>
      </w:r>
      <w:r w:rsidRPr="00DB26B9">
        <w:rPr>
          <w:vertAlign w:val="superscript"/>
        </w:rPr>
        <w:t>2</w:t>
      </w:r>
      <w:r>
        <w:t>)+(- 4x + 16) &gt; 0  Factor by Grouping</w:t>
      </w:r>
    </w:p>
    <w:p w:rsidR="00660C76" w:rsidRDefault="00660C76" w:rsidP="00660C76">
      <w:pPr>
        <w:ind w:left="2880" w:firstLine="720"/>
      </w:pPr>
      <w:r>
        <w:t>x</w:t>
      </w:r>
      <w:r>
        <w:rPr>
          <w:vertAlign w:val="superscript"/>
        </w:rPr>
        <w:t>2</w:t>
      </w:r>
      <w:r>
        <w:t xml:space="preserve"> (x – 4) – 4(x – 4) &gt; 0</w:t>
      </w:r>
    </w:p>
    <w:p w:rsidR="00660C76" w:rsidRDefault="00660C76" w:rsidP="00660C76">
      <w:pPr>
        <w:ind w:left="3240" w:firstLine="360"/>
      </w:pPr>
      <w:r>
        <w:t>(x – 4)(</w:t>
      </w:r>
      <w:r w:rsidRPr="00DB26B9">
        <w:t>x</w:t>
      </w:r>
      <w:r w:rsidRPr="00DB26B9">
        <w:rPr>
          <w:vertAlign w:val="superscript"/>
        </w:rPr>
        <w:t>2</w:t>
      </w:r>
      <w:r>
        <w:t xml:space="preserve"> – 4) &gt; 0</w:t>
      </w:r>
    </w:p>
    <w:p w:rsidR="00660C76" w:rsidRDefault="00660C76" w:rsidP="00660C76">
      <w:pPr>
        <w:ind w:left="3600"/>
      </w:pPr>
      <w:r>
        <w:t xml:space="preserve">(x – 4)(x – 2)(x + 2)&gt;0 For this to be true all factors must be positive or        </w:t>
      </w:r>
    </w:p>
    <w:p w:rsidR="00660C76" w:rsidRDefault="00660C76" w:rsidP="00660C76">
      <w:pPr>
        <w:ind w:left="6060"/>
      </w:pPr>
      <w:r>
        <w:t>one factor is positive &amp; two factors are negative</w:t>
      </w:r>
    </w:p>
    <w:p w:rsidR="00660C76" w:rsidRDefault="00660C76" w:rsidP="00660C76">
      <w:r>
        <w:tab/>
      </w:r>
      <w:r>
        <w:tab/>
      </w:r>
    </w:p>
    <w:p w:rsidR="00660C76" w:rsidRDefault="00660C76" w:rsidP="00660C76">
      <w:r>
        <w:t xml:space="preserve">           Use the number line to see what happens around  x=  </w:t>
      </w:r>
      <w:r w:rsidRPr="00660C76">
        <w:rPr>
          <w:b/>
        </w:rPr>
        <w:t>4</w:t>
      </w:r>
      <w:r>
        <w:t xml:space="preserve">, x=  </w:t>
      </w:r>
      <w:r w:rsidRPr="00660C76">
        <w:rPr>
          <w:b/>
        </w:rPr>
        <w:t>2</w:t>
      </w:r>
      <w:r>
        <w:t xml:space="preserve">, x=  </w:t>
      </w:r>
      <w:r w:rsidRPr="00660C76">
        <w:rPr>
          <w:b/>
        </w:rPr>
        <w:t>-2</w:t>
      </w:r>
    </w:p>
    <w:p w:rsidR="00660C76" w:rsidRDefault="002A5B1D" w:rsidP="00660C76"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45415</wp:posOffset>
                </wp:positionV>
                <wp:extent cx="0" cy="1095375"/>
                <wp:effectExtent l="13335" t="7620" r="5715" b="11430"/>
                <wp:wrapNone/>
                <wp:docPr id="20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953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970FE8" id="Line 28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11.45pt" to="261pt,9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45415</wp:posOffset>
                </wp:positionV>
                <wp:extent cx="0" cy="1095375"/>
                <wp:effectExtent l="13335" t="7620" r="5715" b="11430"/>
                <wp:wrapNone/>
                <wp:docPr id="19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953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16BD6B" id="Line 26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11.45pt" to="225pt,9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45415</wp:posOffset>
                </wp:positionV>
                <wp:extent cx="0" cy="1095375"/>
                <wp:effectExtent l="13335" t="7620" r="5715" b="11430"/>
                <wp:wrapNone/>
                <wp:docPr id="18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953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0326D8" id="Line 22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11.45pt" to="153pt,9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"/>
            </w:pict>
          </mc:Fallback>
        </mc:AlternateContent>
      </w:r>
    </w:p>
    <w:p w:rsidR="00660C76" w:rsidRDefault="002A5B1D" w:rsidP="00660C76"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836930</wp:posOffset>
                </wp:positionV>
                <wp:extent cx="0" cy="228600"/>
                <wp:effectExtent l="13335" t="7620" r="5715" b="11430"/>
                <wp:wrapNone/>
                <wp:docPr id="17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A3C691" id="Line 33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65.9pt" to="297pt,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836930</wp:posOffset>
                </wp:positionV>
                <wp:extent cx="0" cy="228600"/>
                <wp:effectExtent l="13335" t="7620" r="5715" b="11430"/>
                <wp:wrapNone/>
                <wp:docPr id="16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331DBB" id="Line 32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65.9pt" to="135pt,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cuOEwIAACkEAAAOAAAAZHJzL2Uyb0RvYy54bWysU02P2jAQvVfqf7B8h3wsU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836930</wp:posOffset>
                </wp:positionV>
                <wp:extent cx="0" cy="228600"/>
                <wp:effectExtent l="13335" t="7620" r="5715" b="11430"/>
                <wp:wrapNone/>
                <wp:docPr id="15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F1AB05" id="Line 31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65.9pt" to="117pt,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836930</wp:posOffset>
                </wp:positionV>
                <wp:extent cx="0" cy="228600"/>
                <wp:effectExtent l="13335" t="7620" r="5715" b="11430"/>
                <wp:wrapNone/>
                <wp:docPr id="14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554C76" id="Line 30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65.9pt" to="99pt,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836930</wp:posOffset>
                </wp:positionV>
                <wp:extent cx="0" cy="228600"/>
                <wp:effectExtent l="13335" t="7620" r="5715" b="11430"/>
                <wp:wrapNone/>
                <wp:docPr id="13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B9561D" id="Line 29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65.9pt" to="279pt,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e6dEwIAACkEAAAOAAAAZHJzL2Uyb0RvYy54bWysU02P2jAQvVfqf7B8h3wsU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836930</wp:posOffset>
                </wp:positionV>
                <wp:extent cx="0" cy="228600"/>
                <wp:effectExtent l="13335" t="7620" r="5715" b="11430"/>
                <wp:wrapNone/>
                <wp:docPr id="12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DB590C" id="Line 25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65.9pt" to="207pt,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836930</wp:posOffset>
                </wp:positionV>
                <wp:extent cx="0" cy="228600"/>
                <wp:effectExtent l="13335" t="7620" r="5715" b="11430"/>
                <wp:wrapNone/>
                <wp:docPr id="11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02D88F" id="Line 23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65.9pt" to="171pt,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ifgEwIAACkEAAAOAAAAZHJzL2Uyb0RvYy54bWysU02P2jAQvVfqf7B8h3wsU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836930</wp:posOffset>
                </wp:positionV>
                <wp:extent cx="0" cy="228600"/>
                <wp:effectExtent l="13335" t="7620" r="5715" b="11430"/>
                <wp:wrapNone/>
                <wp:docPr id="10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27C1C2" id="Line 21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65.9pt" to="81pt,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953135</wp:posOffset>
                </wp:positionV>
                <wp:extent cx="3314700" cy="0"/>
                <wp:effectExtent l="22860" t="57150" r="15240" b="57150"/>
                <wp:wrapNone/>
                <wp:docPr id="9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14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0CFE43" id="Line 20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75.05pt" to="315pt,7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">
                <v:stroke startarrow="block" endarrow="block"/>
              </v:line>
            </w:pict>
          </mc:Fallback>
        </mc:AlternateContent>
      </w:r>
      <w:r w:rsidR="00660C76">
        <w:t xml:space="preserve">                       </w:t>
      </w:r>
      <w:r w:rsidR="00660C76" w:rsidRPr="00660C76">
        <w:rPr>
          <w:b/>
        </w:rPr>
        <w:t>x - 4</w:t>
      </w:r>
      <w:r w:rsidR="00660C76">
        <w:t>------------------------------- ------- ++++++</w:t>
      </w:r>
    </w:p>
    <w:p w:rsidR="00660C76" w:rsidRDefault="00660C76" w:rsidP="00660C76">
      <w:pPr>
        <w:ind w:left="3600"/>
      </w:pPr>
    </w:p>
    <w:p w:rsidR="00660C76" w:rsidRPr="00DB26B9" w:rsidRDefault="00660C76" w:rsidP="00660C76">
      <w:r>
        <w:t xml:space="preserve">                       </w:t>
      </w:r>
      <w:r w:rsidRPr="00660C76">
        <w:rPr>
          <w:b/>
        </w:rPr>
        <w:t>x - 2</w:t>
      </w:r>
      <w:r>
        <w:t>------------- ----------------   ++++   ++++++</w:t>
      </w:r>
    </w:p>
    <w:p w:rsidR="00660C76" w:rsidRPr="00DB26B9" w:rsidRDefault="00660C76" w:rsidP="00660C76">
      <w:r>
        <w:tab/>
        <w:t xml:space="preserve">            </w:t>
      </w:r>
      <w:r w:rsidRPr="00660C76">
        <w:rPr>
          <w:b/>
        </w:rPr>
        <w:t>x + 2</w:t>
      </w:r>
      <w:r>
        <w:t>--------------++++++++++ ++++ ++++++</w:t>
      </w:r>
    </w:p>
    <w:p w:rsidR="00660C76" w:rsidRPr="009D6342" w:rsidRDefault="002A5B1D" w:rsidP="00660C76">
      <w:pPr>
        <w:rPr>
          <w:b/>
          <w:sz w:val="44"/>
          <w:szCs w:val="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52095</wp:posOffset>
                </wp:positionV>
                <wp:extent cx="1143000" cy="0"/>
                <wp:effectExtent l="41910" t="161925" r="53340" b="161925"/>
                <wp:wrapNone/>
                <wp:docPr id="8" name="Lin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32B769" id="Line 38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9.85pt" to="5in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" strokeweight="6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83515</wp:posOffset>
                </wp:positionV>
                <wp:extent cx="228600" cy="228600"/>
                <wp:effectExtent l="13335" t="7620" r="5715" b="11430"/>
                <wp:wrapNone/>
                <wp:docPr id="7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0D7ED8B" id="Oval 37" o:spid="_x0000_s1026" style="position:absolute;margin-left:252pt;margin-top:14.45pt;width:18pt;height:18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"/>
            </w:pict>
          </mc:Fallback>
        </mc:AlternateContent>
      </w:r>
      <w:r>
        <w:rPr>
          <w:b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83515</wp:posOffset>
                </wp:positionV>
                <wp:extent cx="228600" cy="228600"/>
                <wp:effectExtent l="13335" t="7620" r="5715" b="11430"/>
                <wp:wrapNone/>
                <wp:docPr id="6" name="Oval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CE9BDCB" id="Oval 35" o:spid="_x0000_s1026" style="position:absolute;margin-left:2in;margin-top:14.45pt;width:18pt;height:1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"/>
            </w:pict>
          </mc:Fallback>
        </mc:AlternateContent>
      </w:r>
      <w:r>
        <w:rPr>
          <w:b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83515</wp:posOffset>
                </wp:positionV>
                <wp:extent cx="228600" cy="228600"/>
                <wp:effectExtent l="13335" t="7620" r="5715" b="11430"/>
                <wp:wrapNone/>
                <wp:docPr id="5" name="Oval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3837324" id="Oval 36" o:spid="_x0000_s1026" style="position:absolute;margin-left:3in;margin-top:14.45pt;width:18pt;height:1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97815</wp:posOffset>
                </wp:positionV>
                <wp:extent cx="914400" cy="0"/>
                <wp:effectExtent l="41910" t="45720" r="43815" b="40005"/>
                <wp:wrapNone/>
                <wp:docPr id="4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18CC1B" id="Line 34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23.45pt" to="225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2dwEgIAACkEAAAOAAAAZHJzL2Uyb0RvYy54bWysU8GO2jAQvVfqP1i+QxI2ZS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" strokeweight="6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69215</wp:posOffset>
                </wp:positionV>
                <wp:extent cx="0" cy="342900"/>
                <wp:effectExtent l="13335" t="7620" r="5715" b="11430"/>
                <wp:wrapNone/>
                <wp:docPr id="3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F8962D" id="Line 24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5.45pt" to="189pt,3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30175</wp:posOffset>
                </wp:positionV>
                <wp:extent cx="0" cy="226695"/>
                <wp:effectExtent l="13335" t="11430" r="5715" b="9525"/>
                <wp:wrapNone/>
                <wp:docPr id="2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66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EDD4A4" id="Line 27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0.25pt" to="243pt,2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"/>
            </w:pict>
          </mc:Fallback>
        </mc:AlternateContent>
      </w:r>
    </w:p>
    <w:p w:rsidR="00660C76" w:rsidRDefault="00660C76" w:rsidP="00660C76">
      <w:r>
        <w:tab/>
        <w:t xml:space="preserve">          </w:t>
      </w:r>
    </w:p>
    <w:p w:rsidR="00660C76" w:rsidRDefault="00660C76" w:rsidP="00660C76">
      <w:pPr>
        <w:ind w:left="720"/>
      </w:pPr>
      <w:r>
        <w:t xml:space="preserve">            -6   -5   -4   -3   -2   -1   0    1    2    3    4    5    6</w:t>
      </w:r>
      <w:r>
        <w:tab/>
      </w:r>
    </w:p>
    <w:p w:rsidR="00660C76" w:rsidRDefault="00660C76" w:rsidP="00660C76">
      <w:pPr>
        <w:ind w:left="720"/>
      </w:pPr>
    </w:p>
    <w:p w:rsidR="00660C76" w:rsidRDefault="002A5B1D" w:rsidP="00660C76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36525</wp:posOffset>
                </wp:positionV>
                <wp:extent cx="0" cy="228600"/>
                <wp:effectExtent l="13335" t="7620" r="5715" b="11430"/>
                <wp:wrapNone/>
                <wp:docPr id="1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F359DF" id="Line 39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0.75pt" to="198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2JgEgIAACgEAAAOAAAAZHJzL2Uyb0RvYy54bWysU02P2jAQvVfqf7B8h3wsU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"/>
            </w:pict>
          </mc:Fallback>
        </mc:AlternateContent>
      </w:r>
      <w:r w:rsidR="00660C76">
        <w:t>So the solution set will be the regions where the product of three factors is positive.</w:t>
      </w:r>
    </w:p>
    <w:p w:rsidR="00660C76" w:rsidRDefault="00660C76" w:rsidP="00660C76">
      <w:pPr>
        <w:ind w:left="720"/>
      </w:pPr>
      <w:r>
        <w:tab/>
      </w:r>
      <w:r>
        <w:tab/>
        <w:t xml:space="preserve">Solution Set = {x    </w:t>
      </w:r>
      <w:r w:rsidRPr="00660C76">
        <w:rPr>
          <w:b/>
        </w:rPr>
        <w:t>- 2 &lt; x &lt; 2 or x &gt; 4</w:t>
      </w:r>
      <w:r>
        <w:rPr>
          <w:b/>
        </w:rPr>
        <w:t xml:space="preserve"> </w:t>
      </w:r>
      <w:r>
        <w:t>}</w:t>
      </w:r>
    </w:p>
    <w:p w:rsidR="00660C76" w:rsidRDefault="00660C76" w:rsidP="00660C76">
      <w:r>
        <w:t xml:space="preserve">                 </w:t>
      </w:r>
    </w:p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660C76" w:rsidRDefault="004F3F7C" w:rsidP="00660C76">
      <w:r>
        <w:t xml:space="preserve">Example 1:  </w:t>
      </w:r>
      <w:r w:rsidRPr="004F3F7C">
        <w:rPr>
          <w:position w:val="-6"/>
        </w:rPr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.75pt" o:ole="">
            <v:imagedata r:id="rId7" o:title=""/>
          </v:shape>
          <o:OLEObject Type="Embed" ProgID="Equation.DSMT4" ShapeID="_x0000_i1025" DrawAspect="Content" ObjectID="_1508587938" r:id="rId8"/>
        </w:object>
      </w:r>
    </w:p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>
      <w:r>
        <w:t xml:space="preserve">Example 2:  </w:t>
      </w:r>
      <w:r w:rsidRPr="004F3F7C">
        <w:rPr>
          <w:position w:val="-6"/>
        </w:rPr>
        <w:object w:dxaOrig="980" w:dyaOrig="320">
          <v:shape id="_x0000_i1026" type="#_x0000_t75" style="width:48.75pt;height:15.75pt" o:ole="">
            <v:imagedata r:id="rId9" o:title=""/>
          </v:shape>
          <o:OLEObject Type="Embed" ProgID="Equation.DSMT4" ShapeID="_x0000_i1026" DrawAspect="Content" ObjectID="_1508587939" r:id="rId10"/>
        </w:object>
      </w:r>
    </w:p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>
      <w:r>
        <w:t xml:space="preserve">Example 3:  </w:t>
      </w:r>
      <w:r w:rsidRPr="004F3F7C">
        <w:rPr>
          <w:position w:val="-6"/>
        </w:rPr>
        <w:object w:dxaOrig="740" w:dyaOrig="320">
          <v:shape id="_x0000_i1027" type="#_x0000_t75" style="width:36.75pt;height:15.75pt" o:ole="">
            <v:imagedata r:id="rId11" o:title=""/>
          </v:shape>
          <o:OLEObject Type="Embed" ProgID="Equation.DSMT4" ShapeID="_x0000_i1027" DrawAspect="Content" ObjectID="_1508587940" r:id="rId12"/>
        </w:object>
      </w:r>
    </w:p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 w:rsidP="00660C76"/>
    <w:p w:rsidR="004F3F7C" w:rsidRDefault="004F3F7C"/>
    <w:p w:rsidR="004F3F7C" w:rsidRDefault="004F3F7C">
      <w:r>
        <w:br w:type="page"/>
      </w:r>
    </w:p>
    <w:p w:rsidR="00242079" w:rsidRDefault="00242079"/>
    <w:p w:rsidR="004F3F7C" w:rsidRDefault="009E71D7">
      <w:r>
        <w:t>Unit 3</w:t>
      </w:r>
      <w:r w:rsidR="004F3F7C">
        <w:t xml:space="preserve"> Day E Homework Page:  </w:t>
      </w:r>
    </w:p>
    <w:p w:rsidR="004F3F7C" w:rsidRDefault="004F3F7C"/>
    <w:p w:rsidR="004F3F7C" w:rsidRDefault="004F3F7C">
      <w:r>
        <w:t>Solve the following polynomial inequalities using Factoring.  Graph &amp; identify the solution set.</w:t>
      </w:r>
    </w:p>
    <w:p w:rsidR="004F3F7C" w:rsidRDefault="004F3F7C"/>
    <w:p w:rsidR="004F3F7C" w:rsidRDefault="004F3F7C" w:rsidP="004F3F7C">
      <w:pPr>
        <w:pStyle w:val="ListParagraph"/>
        <w:numPr>
          <w:ilvl w:val="0"/>
          <w:numId w:val="3"/>
        </w:numPr>
      </w:pPr>
      <w:r>
        <w:t xml:space="preserve"> </w:t>
      </w:r>
      <w:r w:rsidRPr="004F3F7C">
        <w:rPr>
          <w:position w:val="-6"/>
        </w:rPr>
        <w:object w:dxaOrig="1540" w:dyaOrig="320">
          <v:shape id="_x0000_i1028" type="#_x0000_t75" style="width:77.25pt;height:15.75pt" o:ole="">
            <v:imagedata r:id="rId13" o:title=""/>
          </v:shape>
          <o:OLEObject Type="Embed" ProgID="Equation.DSMT4" ShapeID="_x0000_i1028" DrawAspect="Content" ObjectID="_1508587941" r:id="rId14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4F3F7C" w:rsidRDefault="004F3F7C" w:rsidP="004F3F7C">
      <w:pPr>
        <w:pStyle w:val="ListParagraph"/>
        <w:numPr>
          <w:ilvl w:val="0"/>
          <w:numId w:val="3"/>
        </w:numPr>
      </w:pPr>
      <w:r w:rsidRPr="004F3F7C">
        <w:rPr>
          <w:position w:val="-6"/>
        </w:rPr>
        <w:object w:dxaOrig="1219" w:dyaOrig="320">
          <v:shape id="_x0000_i1029" type="#_x0000_t75" style="width:60.75pt;height:15.75pt" o:ole="">
            <v:imagedata r:id="rId15" o:title=""/>
          </v:shape>
          <o:OLEObject Type="Embed" ProgID="Equation.DSMT4" ShapeID="_x0000_i1029" DrawAspect="Content" ObjectID="_1508587942" r:id="rId16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4F3F7C" w:rsidRDefault="004F3F7C" w:rsidP="004F3F7C">
      <w:pPr>
        <w:pStyle w:val="ListParagraph"/>
        <w:numPr>
          <w:ilvl w:val="0"/>
          <w:numId w:val="3"/>
        </w:numPr>
      </w:pPr>
      <w:r w:rsidRPr="004F3F7C">
        <w:rPr>
          <w:position w:val="-6"/>
        </w:rPr>
        <w:object w:dxaOrig="1100" w:dyaOrig="320">
          <v:shape id="_x0000_i1030" type="#_x0000_t75" style="width:54.75pt;height:15.75pt" o:ole="">
            <v:imagedata r:id="rId17" o:title=""/>
          </v:shape>
          <o:OLEObject Type="Embed" ProgID="Equation.DSMT4" ShapeID="_x0000_i1030" DrawAspect="Content" ObjectID="_1508587943" r:id="rId18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4F3F7C" w:rsidRDefault="004F3F7C" w:rsidP="004F3F7C">
      <w:pPr>
        <w:pStyle w:val="ListParagraph"/>
        <w:numPr>
          <w:ilvl w:val="0"/>
          <w:numId w:val="3"/>
        </w:numPr>
      </w:pPr>
      <w:r w:rsidRPr="004F3F7C">
        <w:rPr>
          <w:position w:val="-6"/>
        </w:rPr>
        <w:object w:dxaOrig="1760" w:dyaOrig="320">
          <v:shape id="_x0000_i1031" type="#_x0000_t75" style="width:87.75pt;height:15.75pt" o:ole="">
            <v:imagedata r:id="rId19" o:title=""/>
          </v:shape>
          <o:OLEObject Type="Embed" ProgID="Equation.DSMT4" ShapeID="_x0000_i1031" DrawAspect="Content" ObjectID="_1508587944" r:id="rId20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4F3F7C" w:rsidRDefault="004F3F7C" w:rsidP="004F3F7C">
      <w:pPr>
        <w:pStyle w:val="ListParagraph"/>
        <w:numPr>
          <w:ilvl w:val="0"/>
          <w:numId w:val="3"/>
        </w:numPr>
      </w:pPr>
      <w:r w:rsidRPr="004F3F7C">
        <w:rPr>
          <w:position w:val="-6"/>
        </w:rPr>
        <w:object w:dxaOrig="999" w:dyaOrig="320">
          <v:shape id="_x0000_i1032" type="#_x0000_t75" style="width:50.25pt;height:15.75pt" o:ole="">
            <v:imagedata r:id="rId21" o:title=""/>
          </v:shape>
          <o:OLEObject Type="Embed" ProgID="Equation.DSMT4" ShapeID="_x0000_i1032" DrawAspect="Content" ObjectID="_1508587945" r:id="rId22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4F3F7C" w:rsidRDefault="004F3F7C" w:rsidP="004F3F7C">
      <w:pPr>
        <w:pStyle w:val="ListParagraph"/>
        <w:numPr>
          <w:ilvl w:val="0"/>
          <w:numId w:val="3"/>
        </w:numPr>
      </w:pPr>
      <w:r w:rsidRPr="004F3F7C">
        <w:rPr>
          <w:position w:val="-6"/>
        </w:rPr>
        <w:object w:dxaOrig="1240" w:dyaOrig="320">
          <v:shape id="_x0000_i1033" type="#_x0000_t75" style="width:62.25pt;height:15.75pt" o:ole="">
            <v:imagedata r:id="rId23" o:title=""/>
          </v:shape>
          <o:OLEObject Type="Embed" ProgID="Equation.DSMT4" ShapeID="_x0000_i1033" DrawAspect="Content" ObjectID="_1508587946" r:id="rId24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D77135" w:rsidRDefault="00D77135" w:rsidP="00242079">
      <w:pPr>
        <w:pStyle w:val="ListParagraph"/>
      </w:pPr>
    </w:p>
    <w:p w:rsidR="004F3F7C" w:rsidRDefault="004F3F7C" w:rsidP="004F3F7C">
      <w:pPr>
        <w:pStyle w:val="ListParagraph"/>
        <w:numPr>
          <w:ilvl w:val="0"/>
          <w:numId w:val="3"/>
        </w:numPr>
      </w:pPr>
      <w:r w:rsidRPr="004F3F7C">
        <w:rPr>
          <w:position w:val="-6"/>
        </w:rPr>
        <w:object w:dxaOrig="1780" w:dyaOrig="320">
          <v:shape id="_x0000_i1034" type="#_x0000_t75" style="width:89.25pt;height:15.75pt" o:ole="">
            <v:imagedata r:id="rId25" o:title=""/>
          </v:shape>
          <o:OLEObject Type="Embed" ProgID="Equation.DSMT4" ShapeID="_x0000_i1034" DrawAspect="Content" ObjectID="_1508587947" r:id="rId26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4F3F7C" w:rsidRDefault="004F3F7C" w:rsidP="004F3F7C">
      <w:pPr>
        <w:pStyle w:val="ListParagraph"/>
        <w:numPr>
          <w:ilvl w:val="0"/>
          <w:numId w:val="3"/>
        </w:numPr>
      </w:pPr>
      <w:r w:rsidRPr="004F3F7C">
        <w:rPr>
          <w:position w:val="-10"/>
        </w:rPr>
        <w:object w:dxaOrig="1840" w:dyaOrig="360">
          <v:shape id="_x0000_i1035" type="#_x0000_t75" style="width:92.25pt;height:18pt" o:ole="">
            <v:imagedata r:id="rId27" o:title=""/>
          </v:shape>
          <o:OLEObject Type="Embed" ProgID="Equation.DSMT4" ShapeID="_x0000_i1035" DrawAspect="Content" ObjectID="_1508587948" r:id="rId28"/>
        </w:object>
      </w:r>
    </w:p>
    <w:p w:rsidR="00242079" w:rsidRDefault="00242079" w:rsidP="00242079">
      <w:pPr>
        <w:pStyle w:val="ListParagraph"/>
      </w:pPr>
    </w:p>
    <w:p w:rsidR="00242079" w:rsidRDefault="00242079" w:rsidP="00242079"/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4F3F7C" w:rsidRDefault="004F3F7C" w:rsidP="004F3F7C">
      <w:pPr>
        <w:pStyle w:val="ListParagraph"/>
        <w:numPr>
          <w:ilvl w:val="0"/>
          <w:numId w:val="3"/>
        </w:numPr>
      </w:pPr>
      <w:r w:rsidRPr="004F3F7C">
        <w:rPr>
          <w:position w:val="-10"/>
        </w:rPr>
        <w:object w:dxaOrig="1920" w:dyaOrig="360">
          <v:shape id="_x0000_i1036" type="#_x0000_t75" style="width:96pt;height:18pt" o:ole="">
            <v:imagedata r:id="rId29" o:title=""/>
          </v:shape>
          <o:OLEObject Type="Embed" ProgID="Equation.DSMT4" ShapeID="_x0000_i1036" DrawAspect="Content" ObjectID="_1508587949" r:id="rId30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/>
    <w:p w:rsidR="00242079" w:rsidRDefault="00242079" w:rsidP="00242079">
      <w:pPr>
        <w:pStyle w:val="ListParagraph"/>
      </w:pPr>
    </w:p>
    <w:p w:rsidR="004F3F7C" w:rsidRDefault="00242079" w:rsidP="004F3F7C">
      <w:pPr>
        <w:pStyle w:val="ListParagraph"/>
        <w:numPr>
          <w:ilvl w:val="0"/>
          <w:numId w:val="3"/>
        </w:numPr>
      </w:pPr>
      <w:r>
        <w:t xml:space="preserve">  </w:t>
      </w:r>
      <w:r w:rsidRPr="00242079">
        <w:rPr>
          <w:position w:val="-6"/>
        </w:rPr>
        <w:object w:dxaOrig="1520" w:dyaOrig="320">
          <v:shape id="_x0000_i1037" type="#_x0000_t75" style="width:75.75pt;height:15.75pt" o:ole="">
            <v:imagedata r:id="rId31" o:title=""/>
          </v:shape>
          <o:OLEObject Type="Embed" ProgID="Equation.DSMT4" ShapeID="_x0000_i1037" DrawAspect="Content" ObjectID="_1508587950" r:id="rId32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  <w:numPr>
          <w:ilvl w:val="0"/>
          <w:numId w:val="3"/>
        </w:numPr>
      </w:pPr>
      <w:r>
        <w:t xml:space="preserve">  </w:t>
      </w:r>
      <w:r w:rsidRPr="00242079">
        <w:rPr>
          <w:position w:val="-10"/>
        </w:rPr>
        <w:object w:dxaOrig="1140" w:dyaOrig="360">
          <v:shape id="_x0000_i1038" type="#_x0000_t75" style="width:57pt;height:18pt" o:ole="">
            <v:imagedata r:id="rId33" o:title=""/>
          </v:shape>
          <o:OLEObject Type="Embed" ProgID="Equation.DSMT4" ShapeID="_x0000_i1038" DrawAspect="Content" ObjectID="_1508587951" r:id="rId34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4F3F7C">
      <w:pPr>
        <w:pStyle w:val="ListParagraph"/>
        <w:numPr>
          <w:ilvl w:val="0"/>
          <w:numId w:val="3"/>
        </w:numPr>
      </w:pPr>
      <w:r>
        <w:t xml:space="preserve">  </w:t>
      </w:r>
      <w:r w:rsidRPr="00242079">
        <w:rPr>
          <w:position w:val="-10"/>
        </w:rPr>
        <w:object w:dxaOrig="1579" w:dyaOrig="360">
          <v:shape id="_x0000_i1039" type="#_x0000_t75" style="width:78.75pt;height:18pt" o:ole="">
            <v:imagedata r:id="rId35" o:title=""/>
          </v:shape>
          <o:OLEObject Type="Embed" ProgID="Equation.DSMT4" ShapeID="_x0000_i1039" DrawAspect="Content" ObjectID="_1508587952" r:id="rId36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4F3F7C">
      <w:pPr>
        <w:pStyle w:val="ListParagraph"/>
        <w:numPr>
          <w:ilvl w:val="0"/>
          <w:numId w:val="3"/>
        </w:numPr>
      </w:pPr>
      <w:r>
        <w:t xml:space="preserve">  </w:t>
      </w:r>
      <w:r w:rsidRPr="00242079">
        <w:rPr>
          <w:position w:val="-6"/>
        </w:rPr>
        <w:object w:dxaOrig="1080" w:dyaOrig="320">
          <v:shape id="_x0000_i1040" type="#_x0000_t75" style="width:54pt;height:15.75pt" o:ole="">
            <v:imagedata r:id="rId37" o:title=""/>
          </v:shape>
          <o:OLEObject Type="Embed" ProgID="Equation.DSMT4" ShapeID="_x0000_i1040" DrawAspect="Content" ObjectID="_1508587953" r:id="rId38"/>
        </w:object>
      </w: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242079">
      <w:pPr>
        <w:pStyle w:val="ListParagraph"/>
      </w:pPr>
    </w:p>
    <w:p w:rsidR="00242079" w:rsidRDefault="00242079" w:rsidP="004F3F7C">
      <w:pPr>
        <w:pStyle w:val="ListParagraph"/>
        <w:numPr>
          <w:ilvl w:val="0"/>
          <w:numId w:val="3"/>
        </w:numPr>
      </w:pPr>
      <w:r>
        <w:t xml:space="preserve">  </w:t>
      </w:r>
      <w:r w:rsidRPr="00242079">
        <w:rPr>
          <w:position w:val="-10"/>
        </w:rPr>
        <w:object w:dxaOrig="1920" w:dyaOrig="360">
          <v:shape id="_x0000_i1041" type="#_x0000_t75" style="width:96pt;height:18pt" o:ole="">
            <v:imagedata r:id="rId39" o:title=""/>
          </v:shape>
          <o:OLEObject Type="Embed" ProgID="Equation.DSMT4" ShapeID="_x0000_i1041" DrawAspect="Content" ObjectID="_1508587954" r:id="rId40"/>
        </w:object>
      </w:r>
    </w:p>
    <w:p w:rsidR="00242079" w:rsidRDefault="00242079" w:rsidP="00242079">
      <w:pPr>
        <w:pStyle w:val="ListParagraph"/>
      </w:pPr>
    </w:p>
    <w:p w:rsidR="004F3F7C" w:rsidRDefault="004F3F7C" w:rsidP="004F3F7C"/>
    <w:p w:rsidR="004F3F7C" w:rsidRDefault="004F3F7C" w:rsidP="004F3F7C"/>
    <w:p w:rsidR="004F3F7C" w:rsidRDefault="004F3F7C" w:rsidP="004F3F7C"/>
    <w:p w:rsidR="004F3F7C" w:rsidRDefault="004F3F7C" w:rsidP="004F3F7C"/>
    <w:sectPr w:rsidR="004F3F7C" w:rsidSect="00B65C82">
      <w:headerReference w:type="default" r:id="rId41"/>
      <w:pgSz w:w="12240" w:h="15840" w:code="1"/>
      <w:pgMar w:top="576" w:right="576" w:bottom="576" w:left="5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4827" w:rsidRDefault="00334827">
      <w:r>
        <w:separator/>
      </w:r>
    </w:p>
  </w:endnote>
  <w:endnote w:type="continuationSeparator" w:id="0">
    <w:p w:rsidR="00334827" w:rsidRDefault="003348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4827" w:rsidRDefault="00334827">
      <w:r>
        <w:separator/>
      </w:r>
    </w:p>
  </w:footnote>
  <w:footnote w:type="continuationSeparator" w:id="0">
    <w:p w:rsidR="00334827" w:rsidRDefault="0033482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F3F7C" w:rsidRDefault="009E71D7">
    <w:pPr>
      <w:pStyle w:val="Header"/>
    </w:pPr>
    <w:r>
      <w:t>WHRHS</w:t>
    </w:r>
    <w:r>
      <w:tab/>
    </w:r>
    <w:r>
      <w:tab/>
      <w:t xml:space="preserve">                Unit 3</w:t>
    </w:r>
    <w:r w:rsidR="004F3F7C">
      <w:t xml:space="preserve"> – Factoring Polynomials &amp; Solving Quadratics</w:t>
    </w:r>
  </w:p>
  <w:p w:rsidR="004F3F7C" w:rsidRDefault="009E71D7">
    <w:pPr>
      <w:pStyle w:val="Header"/>
    </w:pPr>
    <w:r>
      <w:t>2011-2012</w:t>
    </w:r>
    <w:r>
      <w:tab/>
    </w:r>
    <w:r>
      <w:tab/>
    </w:r>
    <w:r>
      <w:tab/>
      <w:t>Algebra 2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A6F7637"/>
    <w:multiLevelType w:val="hybridMultilevel"/>
    <w:tmpl w:val="5854079A"/>
    <w:lvl w:ilvl="0" w:tplc="E128635C">
      <w:start w:val="4"/>
      <w:numFmt w:val="upp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2B41B82">
      <w:start w:val="1"/>
      <w:numFmt w:val="decimal"/>
      <w:lvlText w:val="%2."/>
      <w:lvlJc w:val="left"/>
      <w:pPr>
        <w:tabs>
          <w:tab w:val="num" w:pos="1500"/>
        </w:tabs>
        <w:ind w:left="1500" w:hanging="360"/>
      </w:pPr>
      <w:rPr>
        <w:rFonts w:hint="default"/>
        <w:vertAlign w:val="baseline"/>
      </w:r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>
    <w:nsid w:val="49AC07B4"/>
    <w:multiLevelType w:val="hybridMultilevel"/>
    <w:tmpl w:val="4EF80F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9E7D62"/>
    <w:multiLevelType w:val="hybridMultilevel"/>
    <w:tmpl w:val="EAA20A10"/>
    <w:lvl w:ilvl="0" w:tplc="F79A767C">
      <w:start w:val="2"/>
      <w:numFmt w:val="decimal"/>
      <w:lvlText w:val="%1.)"/>
      <w:lvlJc w:val="left"/>
      <w:pPr>
        <w:tabs>
          <w:tab w:val="num" w:pos="3615"/>
        </w:tabs>
        <w:ind w:left="361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320"/>
        </w:tabs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0AEA"/>
    <w:rsid w:val="00063F78"/>
    <w:rsid w:val="00242079"/>
    <w:rsid w:val="002A5B1D"/>
    <w:rsid w:val="00334827"/>
    <w:rsid w:val="00482832"/>
    <w:rsid w:val="004F3F7C"/>
    <w:rsid w:val="00546458"/>
    <w:rsid w:val="005506CC"/>
    <w:rsid w:val="00582B0F"/>
    <w:rsid w:val="00660C76"/>
    <w:rsid w:val="007517F7"/>
    <w:rsid w:val="00830466"/>
    <w:rsid w:val="009E71D7"/>
    <w:rsid w:val="00A60768"/>
    <w:rsid w:val="00B65C82"/>
    <w:rsid w:val="00C10AEA"/>
    <w:rsid w:val="00C96835"/>
    <w:rsid w:val="00CC2727"/>
    <w:rsid w:val="00D41041"/>
    <w:rsid w:val="00D77135"/>
    <w:rsid w:val="00DD7EFE"/>
    <w:rsid w:val="00EB4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48C336B-03A1-47FB-8454-789F2857C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2B0F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517F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517F7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4F3F7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94</Words>
  <Characters>225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ving Equations by Factoring</vt:lpstr>
    </vt:vector>
  </TitlesOfParts>
  <Company>WHRHS</Company>
  <LinksUpToDate>false</LinksUpToDate>
  <CharactersWithSpaces>26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Equations by Factoring</dc:title>
  <dc:subject/>
  <dc:creator>whrhs</dc:creator>
  <cp:keywords/>
  <dc:description/>
  <cp:lastModifiedBy>Howard Davenport (Chamblee High)</cp:lastModifiedBy>
  <cp:revision>2</cp:revision>
  <cp:lastPrinted>2008-10-29T22:08:00Z</cp:lastPrinted>
  <dcterms:created xsi:type="dcterms:W3CDTF">2015-11-09T20:25:00Z</dcterms:created>
  <dcterms:modified xsi:type="dcterms:W3CDTF">2015-11-09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